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65" r:id="rId2"/>
    <p:sldId id="259" r:id="rId3"/>
    <p:sldId id="264" r:id="rId4"/>
    <p:sldId id="261" r:id="rId5"/>
    <p:sldId id="262" r:id="rId6"/>
    <p:sldId id="263" r:id="rId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735" autoAdjust="0"/>
    <p:restoredTop sz="64531" autoAdjust="0"/>
  </p:normalViewPr>
  <p:slideViewPr>
    <p:cSldViewPr snapToGrid="0">
      <p:cViewPr varScale="1">
        <p:scale>
          <a:sx n="70" d="100"/>
          <a:sy n="70" d="100"/>
        </p:scale>
        <p:origin x="60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9" d="100"/>
          <a:sy n="89" d="100"/>
        </p:scale>
        <p:origin x="2154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AA184FF-0042-48BD-94CA-A1B59C2FFEE3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EDB1018C-40A3-49F5-B3C0-477E26A63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34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444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445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1018C-40A3-49F5-B3C0-477E26A632C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953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890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36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49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75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1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45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887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23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21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9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039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50C30F-1871-44C8-BB1B-4845C81FF3CE}" type="datetimeFigureOut">
              <a:rPr lang="en-US" smtClean="0"/>
              <a:t>8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49B2BA-8CC2-42B3-9912-BC1A2DC2C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23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measure/autocoding-clas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Represent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3200" dirty="0" smtClean="0"/>
              <a:t>“broke his foot”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2314169"/>
                  </p:ext>
                </p:extLst>
              </p:nvPr>
            </p:nvGraphicFramePr>
            <p:xfrm>
              <a:off x="1719943" y="3787503"/>
              <a:ext cx="6095997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2314169"/>
                  </p:ext>
                </p:extLst>
              </p:nvPr>
            </p:nvGraphicFramePr>
            <p:xfrm>
              <a:off x="1719943" y="3787503"/>
              <a:ext cx="6095997" cy="1158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  <a:gridCol w="677333"/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901" t="-1042" r="-8054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901" t="-1042" r="-7054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99107" t="-1042" r="-599107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01802" t="-1042" r="-5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01802" t="-1042" r="-4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01802" t="-1042" r="-30450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596429" t="-1042" r="-201786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702703" t="-1042" r="-103604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02703" t="-1042" r="-3604" b="-132292"/>
                          </a:stretch>
                        </a:blip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0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cxnSp>
        <p:nvCxnSpPr>
          <p:cNvPr id="7" name="Straight Arrow Connector 6"/>
          <p:cNvCxnSpPr/>
          <p:nvPr/>
        </p:nvCxnSpPr>
        <p:spPr>
          <a:xfrm flipH="1">
            <a:off x="3540034" y="2808514"/>
            <a:ext cx="300446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46320" y="2808514"/>
            <a:ext cx="2429691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303520" y="2808514"/>
            <a:ext cx="711925" cy="809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251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395786"/>
            <a:ext cx="7886700" cy="601866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ownload </a:t>
            </a:r>
            <a:r>
              <a:rPr lang="en-US" dirty="0" smtClean="0"/>
              <a:t>msha_nature.csv at </a:t>
            </a:r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</a:t>
            </a:r>
            <a:r>
              <a:rPr lang="en-US" dirty="0" smtClean="0">
                <a:hlinkClick r:id="rId3"/>
              </a:rPr>
              <a:t>github.com/ameasure/autocoding-clas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ndomly split this file into training, validation, and test datasets with 21035, 10000, and 10000 rows</a:t>
            </a:r>
          </a:p>
          <a:p>
            <a:endParaRPr lang="en-US" dirty="0" smtClean="0"/>
          </a:p>
          <a:p>
            <a:r>
              <a:rPr lang="en-US" dirty="0" smtClean="0"/>
              <a:t>Build the best nature </a:t>
            </a:r>
            <a:r>
              <a:rPr lang="en-US" dirty="0" err="1" smtClean="0"/>
              <a:t>autocoder</a:t>
            </a:r>
            <a:r>
              <a:rPr lang="en-US" dirty="0" smtClean="0"/>
              <a:t> using just your training and validation data</a:t>
            </a:r>
          </a:p>
          <a:p>
            <a:endParaRPr lang="en-US" dirty="0"/>
          </a:p>
          <a:p>
            <a:r>
              <a:rPr lang="en-US" dirty="0" smtClean="0"/>
              <a:t>Calculate the accuracy of  your best </a:t>
            </a:r>
            <a:r>
              <a:rPr lang="en-US" dirty="0" err="1" smtClean="0"/>
              <a:t>autocoder</a:t>
            </a:r>
            <a:r>
              <a:rPr lang="en-US" dirty="0" smtClean="0"/>
              <a:t> on your test data</a:t>
            </a:r>
          </a:p>
          <a:p>
            <a:endParaRPr lang="en-US" dirty="0"/>
          </a:p>
          <a:p>
            <a:r>
              <a:rPr lang="en-US" dirty="0" smtClean="0"/>
              <a:t>Generate an Excel report for the test data which only contains </a:t>
            </a:r>
            <a:r>
              <a:rPr lang="en-US" dirty="0" err="1" smtClean="0"/>
              <a:t>autocodes</a:t>
            </a:r>
            <a:r>
              <a:rPr lang="en-US" dirty="0" smtClean="0"/>
              <a:t> where the </a:t>
            </a:r>
            <a:r>
              <a:rPr lang="en-US" dirty="0" err="1" smtClean="0"/>
              <a:t>autocoder</a:t>
            </a:r>
            <a:r>
              <a:rPr lang="en-US" dirty="0" smtClean="0"/>
              <a:t> is 80% confident or higher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37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Function</a:t>
            </a:r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79800"/>
              </p:ext>
            </p:extLst>
          </p:nvPr>
        </p:nvGraphicFramePr>
        <p:xfrm>
          <a:off x="417966" y="2009775"/>
          <a:ext cx="79533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692080" imgH="393480" progId="Equation.DSMT4">
                  <p:embed/>
                </p:oleObj>
              </mc:Choice>
              <mc:Fallback>
                <p:oleObj name="Equation" r:id="rId3" imgW="269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66" y="2009775"/>
                        <a:ext cx="7953375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21910"/>
              </p:ext>
            </p:extLst>
          </p:nvPr>
        </p:nvGraphicFramePr>
        <p:xfrm>
          <a:off x="660399" y="3482975"/>
          <a:ext cx="4867705" cy="210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1701720" imgH="736560" progId="Equation.DSMT4">
                  <p:embed/>
                </p:oleObj>
              </mc:Choice>
              <mc:Fallback>
                <p:oleObj name="Equation" r:id="rId5" imgW="1701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399" y="3482975"/>
                        <a:ext cx="4867705" cy="210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161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Logistic Regression</a:t>
            </a:r>
            <a:endParaRPr lang="en-US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50823"/>
              </p:ext>
            </p:extLst>
          </p:nvPr>
        </p:nvGraphicFramePr>
        <p:xfrm>
          <a:off x="719137" y="1881188"/>
          <a:ext cx="7089933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400120" imgH="1409400" progId="Equation.3">
                  <p:embed/>
                </p:oleObj>
              </mc:Choice>
              <mc:Fallback>
                <p:oleObj name="Equation" r:id="rId3" imgW="240012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1881188"/>
                        <a:ext cx="7089933" cy="416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445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http://www.holehouse.org/mlclass/17_Large_Scale_Machine_Learning_files/Image%20%5b6%5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809" y="2720844"/>
            <a:ext cx="5198381" cy="391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57243" y="3909517"/>
            <a:ext cx="936977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st(w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96770" y="6263979"/>
                <a:ext cx="607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770" y="6263979"/>
                <a:ext cx="607859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23140" y="6079313"/>
                <a:ext cx="60785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140" y="6079313"/>
                <a:ext cx="607859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70872"/>
              </p:ext>
            </p:extLst>
          </p:nvPr>
        </p:nvGraphicFramePr>
        <p:xfrm>
          <a:off x="1068388" y="1690688"/>
          <a:ext cx="70993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3606480" imgH="634680" progId="Equation.DSMT4">
                  <p:embed/>
                </p:oleObj>
              </mc:Choice>
              <mc:Fallback>
                <p:oleObj name="Equation" r:id="rId7" imgW="3606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690688"/>
                        <a:ext cx="7099300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727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Function Revised</a:t>
            </a:r>
            <a:endParaRPr lang="en-US" dirty="0"/>
          </a:p>
        </p:txBody>
      </p:sp>
      <p:graphicFrame>
        <p:nvGraphicFramePr>
          <p:cNvPr id="51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9576137"/>
              </p:ext>
            </p:extLst>
          </p:nvPr>
        </p:nvGraphicFramePr>
        <p:xfrm>
          <a:off x="377825" y="2468563"/>
          <a:ext cx="85248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4330440" imgH="634680" progId="Equation.DSMT4">
                  <p:embed/>
                </p:oleObj>
              </mc:Choice>
              <mc:Fallback>
                <p:oleObj name="Equation" r:id="rId4" imgW="4330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468563"/>
                        <a:ext cx="8524875" cy="124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70981"/>
              </p:ext>
            </p:extLst>
          </p:nvPr>
        </p:nvGraphicFramePr>
        <p:xfrm>
          <a:off x="3714750" y="3692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750" y="3692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315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76</TotalTime>
  <Words>101</Words>
  <Application>Microsoft Office PowerPoint</Application>
  <PresentationFormat>On-screen Show (4:3)</PresentationFormat>
  <Paragraphs>51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Feature Representation</vt:lpstr>
      <vt:lpstr>PowerPoint Presentation</vt:lpstr>
      <vt:lpstr>Logistic Function</vt:lpstr>
      <vt:lpstr>Multinomial Logistic Regression</vt:lpstr>
      <vt:lpstr>Gradient Descent</vt:lpstr>
      <vt:lpstr>Cost Function Revised</vt:lpstr>
    </vt:vector>
  </TitlesOfParts>
  <Company>Bureau of Labor Statistic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Autocode?</dc:title>
  <dc:creator>measure_a</dc:creator>
  <cp:lastModifiedBy>measure_a</cp:lastModifiedBy>
  <cp:revision>195</cp:revision>
  <cp:lastPrinted>2014-08-18T20:27:16Z</cp:lastPrinted>
  <dcterms:created xsi:type="dcterms:W3CDTF">2014-07-24T19:49:30Z</dcterms:created>
  <dcterms:modified xsi:type="dcterms:W3CDTF">2014-08-20T21:59:41Z</dcterms:modified>
</cp:coreProperties>
</file>